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90" r:id="rId2"/>
    <p:sldId id="267" r:id="rId3"/>
    <p:sldId id="278" r:id="rId4"/>
    <p:sldId id="291" r:id="rId5"/>
    <p:sldId id="260" r:id="rId6"/>
    <p:sldId id="293" r:id="rId7"/>
    <p:sldId id="292" r:id="rId8"/>
    <p:sldId id="296" r:id="rId9"/>
    <p:sldId id="297" r:id="rId10"/>
    <p:sldId id="287" r:id="rId11"/>
    <p:sldId id="288" r:id="rId12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5">
          <p15:clr>
            <a:srgbClr val="A4A3A4"/>
          </p15:clr>
        </p15:guide>
        <p15:guide id="2" pos="1202">
          <p15:clr>
            <a:srgbClr val="A4A3A4"/>
          </p15:clr>
        </p15:guide>
        <p15:guide id="3" pos="5602">
          <p15:clr>
            <a:srgbClr val="A4A3A4"/>
          </p15:clr>
        </p15:guide>
        <p15:guide id="4" orient="horz" pos="31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2B34"/>
    <a:srgbClr val="FFD53B"/>
    <a:srgbClr val="F6F4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90" d="100"/>
          <a:sy n="90" d="100"/>
        </p:scale>
        <p:origin x="624" y="52"/>
      </p:cViewPr>
      <p:guideLst>
        <p:guide orient="horz" pos="55"/>
        <p:guide pos="1202"/>
        <p:guide pos="5602"/>
        <p:guide orient="horz" pos="316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159322-6C85-4127-9E81-7F8BF0D70E1A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EA76D6-C0AA-410F-9DDC-526F0CB07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EA76D6-C0AA-410F-9DDC-526F0CB07C6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03592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4572000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4572000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178308" y="249174"/>
            <a:ext cx="8787384" cy="464515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1600" dist="1016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388823" y="407418"/>
            <a:ext cx="0" cy="54953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 userDrawn="1"/>
        </p:nvGrpSpPr>
        <p:grpSpPr>
          <a:xfrm>
            <a:off x="7904665" y="61196"/>
            <a:ext cx="692443" cy="692443"/>
            <a:chOff x="3963053" y="796069"/>
            <a:chExt cx="1445741" cy="1445741"/>
          </a:xfrm>
        </p:grpSpPr>
        <p:sp>
          <p:nvSpPr>
            <p:cNvPr id="8" name="椭圆 7"/>
            <p:cNvSpPr/>
            <p:nvPr/>
          </p:nvSpPr>
          <p:spPr>
            <a:xfrm>
              <a:off x="3963053" y="796069"/>
              <a:ext cx="1445741" cy="144574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101600" dist="1016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微软雅黑" panose="020B0503020204020204" charset="-122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4188168" y="1149945"/>
              <a:ext cx="995510" cy="868332"/>
              <a:chOff x="4675188" y="2882900"/>
              <a:chExt cx="360362" cy="314325"/>
            </a:xfrm>
            <a:solidFill>
              <a:schemeClr val="bg1"/>
            </a:solidFill>
          </p:grpSpPr>
          <p:sp>
            <p:nvSpPr>
              <p:cNvPr id="10" name="AutoShape 43"/>
              <p:cNvSpPr/>
              <p:nvPr/>
            </p:nvSpPr>
            <p:spPr bwMode="auto">
              <a:xfrm>
                <a:off x="4675188" y="2882900"/>
                <a:ext cx="360362" cy="25717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951" y="9367"/>
                    </a:moveTo>
                    <a:cubicBezTo>
                      <a:pt x="10901" y="9383"/>
                      <a:pt x="10851" y="9391"/>
                      <a:pt x="10800" y="9391"/>
                    </a:cubicBezTo>
                    <a:cubicBezTo>
                      <a:pt x="10748" y="9391"/>
                      <a:pt x="10698" y="9383"/>
                      <a:pt x="10648" y="9367"/>
                    </a:cubicBezTo>
                    <a:lnTo>
                      <a:pt x="1873" y="6550"/>
                    </a:lnTo>
                    <a:cubicBezTo>
                      <a:pt x="1566" y="6452"/>
                      <a:pt x="1349" y="6072"/>
                      <a:pt x="1349" y="5634"/>
                    </a:cubicBezTo>
                    <a:cubicBezTo>
                      <a:pt x="1349" y="5197"/>
                      <a:pt x="1566" y="4817"/>
                      <a:pt x="1873" y="4719"/>
                    </a:cubicBezTo>
                    <a:lnTo>
                      <a:pt x="10648" y="1902"/>
                    </a:lnTo>
                    <a:cubicBezTo>
                      <a:pt x="10698" y="1886"/>
                      <a:pt x="10748" y="1878"/>
                      <a:pt x="10800" y="1878"/>
                    </a:cubicBezTo>
                    <a:cubicBezTo>
                      <a:pt x="10851" y="1878"/>
                      <a:pt x="10901" y="1886"/>
                      <a:pt x="10951" y="1902"/>
                    </a:cubicBezTo>
                    <a:lnTo>
                      <a:pt x="19726" y="4719"/>
                    </a:lnTo>
                    <a:cubicBezTo>
                      <a:pt x="20033" y="4817"/>
                      <a:pt x="20249" y="5197"/>
                      <a:pt x="20249" y="5634"/>
                    </a:cubicBezTo>
                    <a:cubicBezTo>
                      <a:pt x="20249" y="6072"/>
                      <a:pt x="20033" y="6452"/>
                      <a:pt x="19726" y="6550"/>
                    </a:cubicBezTo>
                    <a:cubicBezTo>
                      <a:pt x="19726" y="6550"/>
                      <a:pt x="10951" y="9367"/>
                      <a:pt x="10951" y="9367"/>
                    </a:cubicBezTo>
                    <a:close/>
                    <a:moveTo>
                      <a:pt x="16874" y="16904"/>
                    </a:moveTo>
                    <a:cubicBezTo>
                      <a:pt x="16874" y="17942"/>
                      <a:pt x="14849" y="19721"/>
                      <a:pt x="10800" y="19721"/>
                    </a:cubicBezTo>
                    <a:cubicBezTo>
                      <a:pt x="6749" y="19721"/>
                      <a:pt x="4724" y="17942"/>
                      <a:pt x="4724" y="16904"/>
                    </a:cubicBezTo>
                    <a:lnTo>
                      <a:pt x="4724" y="9394"/>
                    </a:lnTo>
                    <a:lnTo>
                      <a:pt x="10353" y="11200"/>
                    </a:lnTo>
                    <a:cubicBezTo>
                      <a:pt x="10501" y="11246"/>
                      <a:pt x="10651" y="11269"/>
                      <a:pt x="10800" y="11269"/>
                    </a:cubicBezTo>
                    <a:cubicBezTo>
                      <a:pt x="10949" y="11269"/>
                      <a:pt x="11098" y="11246"/>
                      <a:pt x="11255" y="11198"/>
                    </a:cubicBezTo>
                    <a:lnTo>
                      <a:pt x="16874" y="9394"/>
                    </a:lnTo>
                    <a:cubicBezTo>
                      <a:pt x="16874" y="9394"/>
                      <a:pt x="16874" y="16904"/>
                      <a:pt x="16874" y="16904"/>
                    </a:cubicBezTo>
                    <a:close/>
                    <a:moveTo>
                      <a:pt x="21600" y="5634"/>
                    </a:moveTo>
                    <a:cubicBezTo>
                      <a:pt x="21600" y="4314"/>
                      <a:pt x="20954" y="3185"/>
                      <a:pt x="20030" y="2888"/>
                    </a:cubicBezTo>
                    <a:lnTo>
                      <a:pt x="11246" y="68"/>
                    </a:lnTo>
                    <a:cubicBezTo>
                      <a:pt x="11098" y="22"/>
                      <a:pt x="10949" y="0"/>
                      <a:pt x="10800" y="0"/>
                    </a:cubicBezTo>
                    <a:cubicBezTo>
                      <a:pt x="10651" y="0"/>
                      <a:pt x="10501" y="22"/>
                      <a:pt x="10344" y="71"/>
                    </a:cubicBezTo>
                    <a:lnTo>
                      <a:pt x="1570" y="2888"/>
                    </a:lnTo>
                    <a:cubicBezTo>
                      <a:pt x="645" y="3185"/>
                      <a:pt x="0" y="4314"/>
                      <a:pt x="0" y="5634"/>
                    </a:cubicBezTo>
                    <a:cubicBezTo>
                      <a:pt x="0" y="6955"/>
                      <a:pt x="645" y="8084"/>
                      <a:pt x="1569" y="8380"/>
                    </a:cubicBezTo>
                    <a:lnTo>
                      <a:pt x="3374" y="8960"/>
                    </a:lnTo>
                    <a:lnTo>
                      <a:pt x="3374" y="16904"/>
                    </a:lnTo>
                    <a:cubicBezTo>
                      <a:pt x="3374" y="19397"/>
                      <a:pt x="5425" y="21600"/>
                      <a:pt x="10800" y="21600"/>
                    </a:cubicBezTo>
                    <a:cubicBezTo>
                      <a:pt x="16174" y="21600"/>
                      <a:pt x="18224" y="19397"/>
                      <a:pt x="18224" y="16904"/>
                    </a:cubicBezTo>
                    <a:lnTo>
                      <a:pt x="18224" y="8960"/>
                    </a:lnTo>
                    <a:lnTo>
                      <a:pt x="20030" y="8380"/>
                    </a:lnTo>
                    <a:cubicBezTo>
                      <a:pt x="20954" y="8084"/>
                      <a:pt x="21600" y="6955"/>
                      <a:pt x="21600" y="5634"/>
                    </a:cubicBezTo>
                  </a:path>
                </a:pathLst>
              </a:custGeom>
              <a:grpFill/>
              <a:ln>
                <a:noFill/>
              </a:ln>
              <a:effectLst/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 panose="020B0503020204020204" charset="-122"/>
                  <a:cs typeface="+mn-cs"/>
                  <a:sym typeface="Gill Sans" charset="0"/>
                </a:endParaRPr>
              </a:p>
            </p:txBody>
          </p:sp>
          <p:sp>
            <p:nvSpPr>
              <p:cNvPr id="11" name="AutoShape 44"/>
              <p:cNvSpPr/>
              <p:nvPr/>
            </p:nvSpPr>
            <p:spPr bwMode="auto">
              <a:xfrm>
                <a:off x="5000625" y="2994025"/>
                <a:ext cx="22225" cy="1238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1963"/>
                    </a:moveTo>
                    <a:lnTo>
                      <a:pt x="0" y="19636"/>
                    </a:lnTo>
                    <a:cubicBezTo>
                      <a:pt x="0" y="20721"/>
                      <a:pt x="4841" y="21599"/>
                      <a:pt x="10800" y="21599"/>
                    </a:cubicBezTo>
                    <a:cubicBezTo>
                      <a:pt x="16758" y="21599"/>
                      <a:pt x="21600" y="20721"/>
                      <a:pt x="21600" y="19636"/>
                    </a:cubicBezTo>
                    <a:lnTo>
                      <a:pt x="21600" y="1963"/>
                    </a:lnTo>
                    <a:cubicBezTo>
                      <a:pt x="21600" y="878"/>
                      <a:pt x="16758" y="0"/>
                      <a:pt x="10800" y="0"/>
                    </a:cubicBezTo>
                    <a:cubicBezTo>
                      <a:pt x="4841" y="0"/>
                      <a:pt x="0" y="878"/>
                      <a:pt x="0" y="1963"/>
                    </a:cubicBezTo>
                  </a:path>
                </a:pathLst>
              </a:custGeom>
              <a:grpFill/>
              <a:ln>
                <a:noFill/>
              </a:ln>
              <a:effectLst/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 panose="020B0503020204020204" charset="-122"/>
                  <a:cs typeface="+mn-cs"/>
                  <a:sym typeface="Gill Sans" charset="0"/>
                </a:endParaRPr>
              </a:p>
            </p:txBody>
          </p:sp>
          <p:sp>
            <p:nvSpPr>
              <p:cNvPr id="12" name="AutoShape 45"/>
              <p:cNvSpPr/>
              <p:nvPr/>
            </p:nvSpPr>
            <p:spPr bwMode="auto">
              <a:xfrm>
                <a:off x="4989513" y="3128963"/>
                <a:ext cx="46037" cy="68262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0"/>
                    </a:moveTo>
                    <a:cubicBezTo>
                      <a:pt x="4838" y="0"/>
                      <a:pt x="0" y="10427"/>
                      <a:pt x="0" y="14400"/>
                    </a:cubicBezTo>
                    <a:cubicBezTo>
                      <a:pt x="0" y="18372"/>
                      <a:pt x="4838" y="21599"/>
                      <a:pt x="10800" y="21599"/>
                    </a:cubicBezTo>
                    <a:cubicBezTo>
                      <a:pt x="16761" y="21599"/>
                      <a:pt x="21600" y="18372"/>
                      <a:pt x="21600" y="14400"/>
                    </a:cubicBezTo>
                    <a:cubicBezTo>
                      <a:pt x="21600" y="10427"/>
                      <a:pt x="16761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 panose="020B0503020204020204" charset="-122"/>
                  <a:cs typeface="+mn-cs"/>
                  <a:sym typeface="Gill Sans" charset="0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4572000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178308" y="249174"/>
            <a:ext cx="8787384" cy="464515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1600" dist="1016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1449F7-5D90-411E-B63D-8723CE855B0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27845620-1BD2-4CB4-A849-1D6F71C83D3D}"/>
              </a:ext>
            </a:extLst>
          </p:cNvPr>
          <p:cNvSpPr/>
          <p:nvPr/>
        </p:nvSpPr>
        <p:spPr>
          <a:xfrm>
            <a:off x="548640" y="546354"/>
            <a:ext cx="8046720" cy="409879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1600" dist="1016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08687F-5083-4900-B884-1ED108CE6C82}"/>
              </a:ext>
            </a:extLst>
          </p:cNvPr>
          <p:cNvSpPr txBox="1"/>
          <p:nvPr/>
        </p:nvSpPr>
        <p:spPr>
          <a:xfrm>
            <a:off x="1686418" y="2365689"/>
            <a:ext cx="6032421" cy="11413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chemeClr val="accent1"/>
                </a:solidFill>
              </a:rPr>
              <a:t>基于在线旅游网站在线评论数据的民宿旅游</a:t>
            </a:r>
            <a:endParaRPr lang="en-US" altLang="zh-CN" sz="2400" dirty="0">
              <a:solidFill>
                <a:schemeClr val="accent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chemeClr val="accent1"/>
                </a:solidFill>
              </a:rPr>
              <a:t>价值共创研究（回复绩效）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CF3A8B31-6E44-4C33-990E-9C86ACE33E11}"/>
              </a:ext>
            </a:extLst>
          </p:cNvPr>
          <p:cNvCxnSpPr/>
          <p:nvPr/>
        </p:nvCxnSpPr>
        <p:spPr>
          <a:xfrm>
            <a:off x="4441372" y="3536738"/>
            <a:ext cx="261257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3952E80-526F-44CB-8C16-C6E50D239736}"/>
              </a:ext>
            </a:extLst>
          </p:cNvPr>
          <p:cNvGrpSpPr/>
          <p:nvPr/>
        </p:nvGrpSpPr>
        <p:grpSpPr>
          <a:xfrm>
            <a:off x="3835940" y="848674"/>
            <a:ext cx="1445741" cy="1445741"/>
            <a:chOff x="3963053" y="796069"/>
            <a:chExt cx="1445741" cy="1445741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84E5A175-3149-405F-9145-7535715A381B}"/>
                </a:ext>
              </a:extLst>
            </p:cNvPr>
            <p:cNvSpPr/>
            <p:nvPr/>
          </p:nvSpPr>
          <p:spPr>
            <a:xfrm>
              <a:off x="3963053" y="796069"/>
              <a:ext cx="1445741" cy="144574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101600" dist="1016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9E5B9E45-F93C-4A06-BA66-41DF7365FA50}"/>
                </a:ext>
              </a:extLst>
            </p:cNvPr>
            <p:cNvGrpSpPr/>
            <p:nvPr/>
          </p:nvGrpSpPr>
          <p:grpSpPr>
            <a:xfrm>
              <a:off x="4188168" y="1149945"/>
              <a:ext cx="995510" cy="868332"/>
              <a:chOff x="4675188" y="2882900"/>
              <a:chExt cx="360362" cy="314325"/>
            </a:xfrm>
            <a:solidFill>
              <a:schemeClr val="bg1"/>
            </a:solidFill>
          </p:grpSpPr>
          <p:sp>
            <p:nvSpPr>
              <p:cNvPr id="17" name="AutoShape 43">
                <a:extLst>
                  <a:ext uri="{FF2B5EF4-FFF2-40B4-BE49-F238E27FC236}">
                    <a16:creationId xmlns:a16="http://schemas.microsoft.com/office/drawing/2014/main" id="{96F486C0-B983-41F9-81CB-6C1B1A8DC5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5188" y="2882900"/>
                <a:ext cx="360362" cy="25717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951" y="9367"/>
                    </a:moveTo>
                    <a:cubicBezTo>
                      <a:pt x="10901" y="9383"/>
                      <a:pt x="10851" y="9391"/>
                      <a:pt x="10800" y="9391"/>
                    </a:cubicBezTo>
                    <a:cubicBezTo>
                      <a:pt x="10748" y="9391"/>
                      <a:pt x="10698" y="9383"/>
                      <a:pt x="10648" y="9367"/>
                    </a:cubicBezTo>
                    <a:lnTo>
                      <a:pt x="1873" y="6550"/>
                    </a:lnTo>
                    <a:cubicBezTo>
                      <a:pt x="1566" y="6452"/>
                      <a:pt x="1349" y="6072"/>
                      <a:pt x="1349" y="5634"/>
                    </a:cubicBezTo>
                    <a:cubicBezTo>
                      <a:pt x="1349" y="5197"/>
                      <a:pt x="1566" y="4817"/>
                      <a:pt x="1873" y="4719"/>
                    </a:cubicBezTo>
                    <a:lnTo>
                      <a:pt x="10648" y="1902"/>
                    </a:lnTo>
                    <a:cubicBezTo>
                      <a:pt x="10698" y="1886"/>
                      <a:pt x="10748" y="1878"/>
                      <a:pt x="10800" y="1878"/>
                    </a:cubicBezTo>
                    <a:cubicBezTo>
                      <a:pt x="10851" y="1878"/>
                      <a:pt x="10901" y="1886"/>
                      <a:pt x="10951" y="1902"/>
                    </a:cubicBezTo>
                    <a:lnTo>
                      <a:pt x="19726" y="4719"/>
                    </a:lnTo>
                    <a:cubicBezTo>
                      <a:pt x="20033" y="4817"/>
                      <a:pt x="20249" y="5197"/>
                      <a:pt x="20249" y="5634"/>
                    </a:cubicBezTo>
                    <a:cubicBezTo>
                      <a:pt x="20249" y="6072"/>
                      <a:pt x="20033" y="6452"/>
                      <a:pt x="19726" y="6550"/>
                    </a:cubicBezTo>
                    <a:cubicBezTo>
                      <a:pt x="19726" y="6550"/>
                      <a:pt x="10951" y="9367"/>
                      <a:pt x="10951" y="9367"/>
                    </a:cubicBezTo>
                    <a:close/>
                    <a:moveTo>
                      <a:pt x="16874" y="16904"/>
                    </a:moveTo>
                    <a:cubicBezTo>
                      <a:pt x="16874" y="17942"/>
                      <a:pt x="14849" y="19721"/>
                      <a:pt x="10800" y="19721"/>
                    </a:cubicBezTo>
                    <a:cubicBezTo>
                      <a:pt x="6749" y="19721"/>
                      <a:pt x="4724" y="17942"/>
                      <a:pt x="4724" y="16904"/>
                    </a:cubicBezTo>
                    <a:lnTo>
                      <a:pt x="4724" y="9394"/>
                    </a:lnTo>
                    <a:lnTo>
                      <a:pt x="10353" y="11200"/>
                    </a:lnTo>
                    <a:cubicBezTo>
                      <a:pt x="10501" y="11246"/>
                      <a:pt x="10651" y="11269"/>
                      <a:pt x="10800" y="11269"/>
                    </a:cubicBezTo>
                    <a:cubicBezTo>
                      <a:pt x="10949" y="11269"/>
                      <a:pt x="11098" y="11246"/>
                      <a:pt x="11255" y="11198"/>
                    </a:cubicBezTo>
                    <a:lnTo>
                      <a:pt x="16874" y="9394"/>
                    </a:lnTo>
                    <a:cubicBezTo>
                      <a:pt x="16874" y="9394"/>
                      <a:pt x="16874" y="16904"/>
                      <a:pt x="16874" y="16904"/>
                    </a:cubicBezTo>
                    <a:close/>
                    <a:moveTo>
                      <a:pt x="21600" y="5634"/>
                    </a:moveTo>
                    <a:cubicBezTo>
                      <a:pt x="21600" y="4314"/>
                      <a:pt x="20954" y="3185"/>
                      <a:pt x="20030" y="2888"/>
                    </a:cubicBezTo>
                    <a:lnTo>
                      <a:pt x="11246" y="68"/>
                    </a:lnTo>
                    <a:cubicBezTo>
                      <a:pt x="11098" y="22"/>
                      <a:pt x="10949" y="0"/>
                      <a:pt x="10800" y="0"/>
                    </a:cubicBezTo>
                    <a:cubicBezTo>
                      <a:pt x="10651" y="0"/>
                      <a:pt x="10501" y="22"/>
                      <a:pt x="10344" y="71"/>
                    </a:cubicBezTo>
                    <a:lnTo>
                      <a:pt x="1570" y="2888"/>
                    </a:lnTo>
                    <a:cubicBezTo>
                      <a:pt x="645" y="3185"/>
                      <a:pt x="0" y="4314"/>
                      <a:pt x="0" y="5634"/>
                    </a:cubicBezTo>
                    <a:cubicBezTo>
                      <a:pt x="0" y="6955"/>
                      <a:pt x="645" y="8084"/>
                      <a:pt x="1569" y="8380"/>
                    </a:cubicBezTo>
                    <a:lnTo>
                      <a:pt x="3374" y="8960"/>
                    </a:lnTo>
                    <a:lnTo>
                      <a:pt x="3374" y="16904"/>
                    </a:lnTo>
                    <a:cubicBezTo>
                      <a:pt x="3374" y="19397"/>
                      <a:pt x="5425" y="21600"/>
                      <a:pt x="10800" y="21600"/>
                    </a:cubicBezTo>
                    <a:cubicBezTo>
                      <a:pt x="16174" y="21600"/>
                      <a:pt x="18224" y="19397"/>
                      <a:pt x="18224" y="16904"/>
                    </a:cubicBezTo>
                    <a:lnTo>
                      <a:pt x="18224" y="8960"/>
                    </a:lnTo>
                    <a:lnTo>
                      <a:pt x="20030" y="8380"/>
                    </a:lnTo>
                    <a:cubicBezTo>
                      <a:pt x="20954" y="8084"/>
                      <a:pt x="21600" y="6955"/>
                      <a:pt x="21600" y="563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sym typeface="Gill Sans" charset="0"/>
                </a:endParaRPr>
              </a:p>
            </p:txBody>
          </p:sp>
          <p:sp>
            <p:nvSpPr>
              <p:cNvPr id="18" name="AutoShape 44">
                <a:extLst>
                  <a:ext uri="{FF2B5EF4-FFF2-40B4-BE49-F238E27FC236}">
                    <a16:creationId xmlns:a16="http://schemas.microsoft.com/office/drawing/2014/main" id="{BF50BDB9-1337-4389-911A-562AACE0FB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0625" y="2994025"/>
                <a:ext cx="22225" cy="1238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1963"/>
                    </a:moveTo>
                    <a:lnTo>
                      <a:pt x="0" y="19636"/>
                    </a:lnTo>
                    <a:cubicBezTo>
                      <a:pt x="0" y="20721"/>
                      <a:pt x="4841" y="21599"/>
                      <a:pt x="10800" y="21599"/>
                    </a:cubicBezTo>
                    <a:cubicBezTo>
                      <a:pt x="16758" y="21599"/>
                      <a:pt x="21600" y="20721"/>
                      <a:pt x="21600" y="19636"/>
                    </a:cubicBezTo>
                    <a:lnTo>
                      <a:pt x="21600" y="1963"/>
                    </a:lnTo>
                    <a:cubicBezTo>
                      <a:pt x="21600" y="878"/>
                      <a:pt x="16758" y="0"/>
                      <a:pt x="10800" y="0"/>
                    </a:cubicBezTo>
                    <a:cubicBezTo>
                      <a:pt x="4841" y="0"/>
                      <a:pt x="0" y="878"/>
                      <a:pt x="0" y="1963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sym typeface="Gill Sans" charset="0"/>
                </a:endParaRPr>
              </a:p>
            </p:txBody>
          </p:sp>
          <p:sp>
            <p:nvSpPr>
              <p:cNvPr id="19" name="AutoShape 45">
                <a:extLst>
                  <a:ext uri="{FF2B5EF4-FFF2-40B4-BE49-F238E27FC236}">
                    <a16:creationId xmlns:a16="http://schemas.microsoft.com/office/drawing/2014/main" id="{1A5323F7-E69F-4BEF-A706-7DF4426CAC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9513" y="3128963"/>
                <a:ext cx="46037" cy="68262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0"/>
                    </a:moveTo>
                    <a:cubicBezTo>
                      <a:pt x="4838" y="0"/>
                      <a:pt x="0" y="10427"/>
                      <a:pt x="0" y="14400"/>
                    </a:cubicBezTo>
                    <a:cubicBezTo>
                      <a:pt x="0" y="18372"/>
                      <a:pt x="4838" y="21599"/>
                      <a:pt x="10800" y="21599"/>
                    </a:cubicBezTo>
                    <a:cubicBezTo>
                      <a:pt x="16761" y="21599"/>
                      <a:pt x="21600" y="18372"/>
                      <a:pt x="21600" y="14400"/>
                    </a:cubicBezTo>
                    <a:cubicBezTo>
                      <a:pt x="21600" y="10427"/>
                      <a:pt x="16761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sym typeface="Gill Sans" charset="0"/>
                </a:endParaRPr>
              </a:p>
            </p:txBody>
          </p:sp>
        </p:grp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81315CB3-1490-479A-880F-0D1C623254E2}"/>
              </a:ext>
            </a:extLst>
          </p:cNvPr>
          <p:cNvSpPr txBox="1"/>
          <p:nvPr/>
        </p:nvSpPr>
        <p:spPr>
          <a:xfrm>
            <a:off x="2904701" y="3930445"/>
            <a:ext cx="35958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chemeClr val="accent1"/>
                </a:solidFill>
              </a:rPr>
              <a:t>小组成员：惠康欣、韩思雨、邓昕、林云婷</a:t>
            </a:r>
          </a:p>
        </p:txBody>
      </p:sp>
    </p:spTree>
    <p:extLst>
      <p:ext uri="{BB962C8B-B14F-4D97-AF65-F5344CB8AC3E}">
        <p14:creationId xmlns:p14="http://schemas.microsoft.com/office/powerpoint/2010/main" val="23755073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B1EF227F-F971-46C4-8C83-D820A502B67B}"/>
              </a:ext>
            </a:extLst>
          </p:cNvPr>
          <p:cNvSpPr/>
          <p:nvPr/>
        </p:nvSpPr>
        <p:spPr>
          <a:xfrm>
            <a:off x="573603" y="533105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000" b="1" kern="100" dirty="0">
                <a:solidFill>
                  <a:schemeClr val="accent1"/>
                </a:solidFill>
                <a:latin typeface="+mn-ea"/>
                <a:cs typeface="Times New Roman" panose="02020603050405020304" pitchFamily="18" charset="0"/>
              </a:rPr>
              <a:t>未解决的问题</a:t>
            </a:r>
          </a:p>
        </p:txBody>
      </p:sp>
      <p:sp>
        <p:nvSpPr>
          <p:cNvPr id="5" name="矩形 4"/>
          <p:cNvSpPr/>
          <p:nvPr/>
        </p:nvSpPr>
        <p:spPr>
          <a:xfrm>
            <a:off x="573603" y="1484550"/>
            <a:ext cx="7772678" cy="11609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600" dirty="0"/>
              <a:t>相对评论数？绝对评论数？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600" dirty="0"/>
              <a:t>回复重复率（作为回复质量的度量指标）在自相关分析中系数为正</a:t>
            </a:r>
            <a:endParaRPr lang="en-US" altLang="zh-CN" sz="16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600" dirty="0"/>
              <a:t>回复重复率在回归模型中回归系数为正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38345875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27845620-1BD2-4CB4-A849-1D6F71C83D3D}"/>
              </a:ext>
            </a:extLst>
          </p:cNvPr>
          <p:cNvSpPr/>
          <p:nvPr/>
        </p:nvSpPr>
        <p:spPr>
          <a:xfrm>
            <a:off x="548640" y="546354"/>
            <a:ext cx="8046720" cy="409879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1600" dist="1016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/>
              <a:ea typeface="微软雅黑"/>
              <a:cs typeface="+mn-cs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08687F-5083-4900-B884-1ED108CE6C82}"/>
              </a:ext>
            </a:extLst>
          </p:cNvPr>
          <p:cNvSpPr txBox="1"/>
          <p:nvPr/>
        </p:nvSpPr>
        <p:spPr>
          <a:xfrm>
            <a:off x="3327893" y="2396695"/>
            <a:ext cx="27494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4000" dirty="0">
                <a:solidFill>
                  <a:srgbClr val="222B34"/>
                </a:solidFill>
              </a:rPr>
              <a:t>感谢观看！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CF3A8B31-6E44-4C33-990E-9C86ACE33E11}"/>
              </a:ext>
            </a:extLst>
          </p:cNvPr>
          <p:cNvCxnSpPr/>
          <p:nvPr/>
        </p:nvCxnSpPr>
        <p:spPr>
          <a:xfrm>
            <a:off x="4441372" y="3536738"/>
            <a:ext cx="261257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3952E80-526F-44CB-8C16-C6E50D239736}"/>
              </a:ext>
            </a:extLst>
          </p:cNvPr>
          <p:cNvGrpSpPr/>
          <p:nvPr/>
        </p:nvGrpSpPr>
        <p:grpSpPr>
          <a:xfrm>
            <a:off x="3835940" y="848674"/>
            <a:ext cx="1445741" cy="1445741"/>
            <a:chOff x="3963053" y="796069"/>
            <a:chExt cx="1445741" cy="1445741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84E5A175-3149-405F-9145-7535715A381B}"/>
                </a:ext>
              </a:extLst>
            </p:cNvPr>
            <p:cNvSpPr/>
            <p:nvPr/>
          </p:nvSpPr>
          <p:spPr>
            <a:xfrm>
              <a:off x="3963053" y="796069"/>
              <a:ext cx="1445741" cy="144574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101600" dist="1016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/>
                <a:ea typeface="微软雅黑"/>
                <a:cs typeface="+mn-cs"/>
              </a:endParaRPr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9E5B9E45-F93C-4A06-BA66-41DF7365FA50}"/>
                </a:ext>
              </a:extLst>
            </p:cNvPr>
            <p:cNvGrpSpPr/>
            <p:nvPr/>
          </p:nvGrpSpPr>
          <p:grpSpPr>
            <a:xfrm>
              <a:off x="4188168" y="1149945"/>
              <a:ext cx="995510" cy="868332"/>
              <a:chOff x="4675188" y="2882900"/>
              <a:chExt cx="360362" cy="314325"/>
            </a:xfrm>
            <a:solidFill>
              <a:schemeClr val="bg1"/>
            </a:solidFill>
          </p:grpSpPr>
          <p:sp>
            <p:nvSpPr>
              <p:cNvPr id="17" name="AutoShape 43">
                <a:extLst>
                  <a:ext uri="{FF2B5EF4-FFF2-40B4-BE49-F238E27FC236}">
                    <a16:creationId xmlns:a16="http://schemas.microsoft.com/office/drawing/2014/main" id="{96F486C0-B983-41F9-81CB-6C1B1A8DC5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5188" y="2882900"/>
                <a:ext cx="360362" cy="25717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951" y="9367"/>
                    </a:moveTo>
                    <a:cubicBezTo>
                      <a:pt x="10901" y="9383"/>
                      <a:pt x="10851" y="9391"/>
                      <a:pt x="10800" y="9391"/>
                    </a:cubicBezTo>
                    <a:cubicBezTo>
                      <a:pt x="10748" y="9391"/>
                      <a:pt x="10698" y="9383"/>
                      <a:pt x="10648" y="9367"/>
                    </a:cubicBezTo>
                    <a:lnTo>
                      <a:pt x="1873" y="6550"/>
                    </a:lnTo>
                    <a:cubicBezTo>
                      <a:pt x="1566" y="6452"/>
                      <a:pt x="1349" y="6072"/>
                      <a:pt x="1349" y="5634"/>
                    </a:cubicBezTo>
                    <a:cubicBezTo>
                      <a:pt x="1349" y="5197"/>
                      <a:pt x="1566" y="4817"/>
                      <a:pt x="1873" y="4719"/>
                    </a:cubicBezTo>
                    <a:lnTo>
                      <a:pt x="10648" y="1902"/>
                    </a:lnTo>
                    <a:cubicBezTo>
                      <a:pt x="10698" y="1886"/>
                      <a:pt x="10748" y="1878"/>
                      <a:pt x="10800" y="1878"/>
                    </a:cubicBezTo>
                    <a:cubicBezTo>
                      <a:pt x="10851" y="1878"/>
                      <a:pt x="10901" y="1886"/>
                      <a:pt x="10951" y="1902"/>
                    </a:cubicBezTo>
                    <a:lnTo>
                      <a:pt x="19726" y="4719"/>
                    </a:lnTo>
                    <a:cubicBezTo>
                      <a:pt x="20033" y="4817"/>
                      <a:pt x="20249" y="5197"/>
                      <a:pt x="20249" y="5634"/>
                    </a:cubicBezTo>
                    <a:cubicBezTo>
                      <a:pt x="20249" y="6072"/>
                      <a:pt x="20033" y="6452"/>
                      <a:pt x="19726" y="6550"/>
                    </a:cubicBezTo>
                    <a:cubicBezTo>
                      <a:pt x="19726" y="6550"/>
                      <a:pt x="10951" y="9367"/>
                      <a:pt x="10951" y="9367"/>
                    </a:cubicBezTo>
                    <a:close/>
                    <a:moveTo>
                      <a:pt x="16874" y="16904"/>
                    </a:moveTo>
                    <a:cubicBezTo>
                      <a:pt x="16874" y="17942"/>
                      <a:pt x="14849" y="19721"/>
                      <a:pt x="10800" y="19721"/>
                    </a:cubicBezTo>
                    <a:cubicBezTo>
                      <a:pt x="6749" y="19721"/>
                      <a:pt x="4724" y="17942"/>
                      <a:pt x="4724" y="16904"/>
                    </a:cubicBezTo>
                    <a:lnTo>
                      <a:pt x="4724" y="9394"/>
                    </a:lnTo>
                    <a:lnTo>
                      <a:pt x="10353" y="11200"/>
                    </a:lnTo>
                    <a:cubicBezTo>
                      <a:pt x="10501" y="11246"/>
                      <a:pt x="10651" y="11269"/>
                      <a:pt x="10800" y="11269"/>
                    </a:cubicBezTo>
                    <a:cubicBezTo>
                      <a:pt x="10949" y="11269"/>
                      <a:pt x="11098" y="11246"/>
                      <a:pt x="11255" y="11198"/>
                    </a:cubicBezTo>
                    <a:lnTo>
                      <a:pt x="16874" y="9394"/>
                    </a:lnTo>
                    <a:cubicBezTo>
                      <a:pt x="16874" y="9394"/>
                      <a:pt x="16874" y="16904"/>
                      <a:pt x="16874" y="16904"/>
                    </a:cubicBezTo>
                    <a:close/>
                    <a:moveTo>
                      <a:pt x="21600" y="5634"/>
                    </a:moveTo>
                    <a:cubicBezTo>
                      <a:pt x="21600" y="4314"/>
                      <a:pt x="20954" y="3185"/>
                      <a:pt x="20030" y="2888"/>
                    </a:cubicBezTo>
                    <a:lnTo>
                      <a:pt x="11246" y="68"/>
                    </a:lnTo>
                    <a:cubicBezTo>
                      <a:pt x="11098" y="22"/>
                      <a:pt x="10949" y="0"/>
                      <a:pt x="10800" y="0"/>
                    </a:cubicBezTo>
                    <a:cubicBezTo>
                      <a:pt x="10651" y="0"/>
                      <a:pt x="10501" y="22"/>
                      <a:pt x="10344" y="71"/>
                    </a:cubicBezTo>
                    <a:lnTo>
                      <a:pt x="1570" y="2888"/>
                    </a:lnTo>
                    <a:cubicBezTo>
                      <a:pt x="645" y="3185"/>
                      <a:pt x="0" y="4314"/>
                      <a:pt x="0" y="5634"/>
                    </a:cubicBezTo>
                    <a:cubicBezTo>
                      <a:pt x="0" y="6955"/>
                      <a:pt x="645" y="8084"/>
                      <a:pt x="1569" y="8380"/>
                    </a:cubicBezTo>
                    <a:lnTo>
                      <a:pt x="3374" y="8960"/>
                    </a:lnTo>
                    <a:lnTo>
                      <a:pt x="3374" y="16904"/>
                    </a:lnTo>
                    <a:cubicBezTo>
                      <a:pt x="3374" y="19397"/>
                      <a:pt x="5425" y="21600"/>
                      <a:pt x="10800" y="21600"/>
                    </a:cubicBezTo>
                    <a:cubicBezTo>
                      <a:pt x="16174" y="21600"/>
                      <a:pt x="18224" y="19397"/>
                      <a:pt x="18224" y="16904"/>
                    </a:cubicBezTo>
                    <a:lnTo>
                      <a:pt x="18224" y="8960"/>
                    </a:lnTo>
                    <a:lnTo>
                      <a:pt x="20030" y="8380"/>
                    </a:lnTo>
                    <a:cubicBezTo>
                      <a:pt x="20954" y="8084"/>
                      <a:pt x="21600" y="6955"/>
                      <a:pt x="21600" y="563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/>
                  <a:cs typeface="+mn-cs"/>
                  <a:sym typeface="Gill Sans" charset="0"/>
                </a:endParaRPr>
              </a:p>
            </p:txBody>
          </p:sp>
          <p:sp>
            <p:nvSpPr>
              <p:cNvPr id="18" name="AutoShape 44">
                <a:extLst>
                  <a:ext uri="{FF2B5EF4-FFF2-40B4-BE49-F238E27FC236}">
                    <a16:creationId xmlns:a16="http://schemas.microsoft.com/office/drawing/2014/main" id="{BF50BDB9-1337-4389-911A-562AACE0FB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0625" y="2994025"/>
                <a:ext cx="22225" cy="1238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1963"/>
                    </a:moveTo>
                    <a:lnTo>
                      <a:pt x="0" y="19636"/>
                    </a:lnTo>
                    <a:cubicBezTo>
                      <a:pt x="0" y="20721"/>
                      <a:pt x="4841" y="21599"/>
                      <a:pt x="10800" y="21599"/>
                    </a:cubicBezTo>
                    <a:cubicBezTo>
                      <a:pt x="16758" y="21599"/>
                      <a:pt x="21600" y="20721"/>
                      <a:pt x="21600" y="19636"/>
                    </a:cubicBezTo>
                    <a:lnTo>
                      <a:pt x="21600" y="1963"/>
                    </a:lnTo>
                    <a:cubicBezTo>
                      <a:pt x="21600" y="878"/>
                      <a:pt x="16758" y="0"/>
                      <a:pt x="10800" y="0"/>
                    </a:cubicBezTo>
                    <a:cubicBezTo>
                      <a:pt x="4841" y="0"/>
                      <a:pt x="0" y="878"/>
                      <a:pt x="0" y="1963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/>
                  <a:cs typeface="+mn-cs"/>
                  <a:sym typeface="Gill Sans" charset="0"/>
                </a:endParaRPr>
              </a:p>
            </p:txBody>
          </p:sp>
          <p:sp>
            <p:nvSpPr>
              <p:cNvPr id="19" name="AutoShape 45">
                <a:extLst>
                  <a:ext uri="{FF2B5EF4-FFF2-40B4-BE49-F238E27FC236}">
                    <a16:creationId xmlns:a16="http://schemas.microsoft.com/office/drawing/2014/main" id="{1A5323F7-E69F-4BEF-A706-7DF4426CAC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9513" y="3128963"/>
                <a:ext cx="46037" cy="68262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0"/>
                    </a:moveTo>
                    <a:cubicBezTo>
                      <a:pt x="4838" y="0"/>
                      <a:pt x="0" y="10427"/>
                      <a:pt x="0" y="14400"/>
                    </a:cubicBezTo>
                    <a:cubicBezTo>
                      <a:pt x="0" y="18372"/>
                      <a:pt x="4838" y="21599"/>
                      <a:pt x="10800" y="21599"/>
                    </a:cubicBezTo>
                    <a:cubicBezTo>
                      <a:pt x="16761" y="21599"/>
                      <a:pt x="21600" y="18372"/>
                      <a:pt x="21600" y="14400"/>
                    </a:cubicBezTo>
                    <a:cubicBezTo>
                      <a:pt x="21600" y="10427"/>
                      <a:pt x="16761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/>
                  <a:cs typeface="+mn-cs"/>
                  <a:sym typeface="Gill Sans" charset="0"/>
                </a:endParaRPr>
              </a:p>
            </p:txBody>
          </p:sp>
        </p:grp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E44EA276-324F-46D1-84EF-132808518A55}"/>
              </a:ext>
            </a:extLst>
          </p:cNvPr>
          <p:cNvSpPr txBox="1"/>
          <p:nvPr/>
        </p:nvSpPr>
        <p:spPr>
          <a:xfrm>
            <a:off x="2176087" y="3056683"/>
            <a:ext cx="479182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/>
            <a:r>
              <a:rPr lang="en-US" altLang="zh-CN" sz="2600" dirty="0">
                <a:solidFill>
                  <a:srgbClr val="222B34"/>
                </a:solidFill>
                <a:latin typeface="Arial"/>
              </a:rPr>
              <a:t>THANK YOU FOR WATCHING</a:t>
            </a:r>
          </a:p>
        </p:txBody>
      </p:sp>
    </p:spTree>
    <p:extLst>
      <p:ext uri="{BB962C8B-B14F-4D97-AF65-F5344CB8AC3E}">
        <p14:creationId xmlns:p14="http://schemas.microsoft.com/office/powerpoint/2010/main" val="7519302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88823" y="467389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000" b="1" kern="100" dirty="0">
                <a:solidFill>
                  <a:schemeClr val="accent1"/>
                </a:solidFill>
                <a:latin typeface="+mn-ea"/>
                <a:cs typeface="Times New Roman" panose="02020603050405020304" pitchFamily="18" charset="0"/>
              </a:rPr>
              <a:t>数据处理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B824E70-4FFD-4CF0-930D-1CC585CBF527}"/>
              </a:ext>
            </a:extLst>
          </p:cNvPr>
          <p:cNvSpPr/>
          <p:nvPr/>
        </p:nvSpPr>
        <p:spPr>
          <a:xfrm>
            <a:off x="306554" y="782438"/>
            <a:ext cx="8134075" cy="21209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>
                <a:latin typeface="+mn-ea"/>
              </a:rPr>
              <a:t>删除回复时间早于评论时间的数据</a:t>
            </a:r>
            <a:endParaRPr lang="en-US" altLang="zh-CN" dirty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>
                <a:latin typeface="+mn-ea"/>
              </a:rPr>
              <a:t>忽略房东的回复数量，仅判定是否有回复，保证回复率在</a:t>
            </a:r>
            <a:r>
              <a:rPr lang="en-US" altLang="zh-CN" dirty="0">
                <a:latin typeface="+mn-ea"/>
              </a:rPr>
              <a:t>[0,1]</a:t>
            </a:r>
            <a:r>
              <a:rPr lang="zh-CN" altLang="en-US" dirty="0">
                <a:latin typeface="+mn-ea"/>
              </a:rPr>
              <a:t>之间</a:t>
            </a:r>
            <a:endParaRPr lang="en-US" altLang="zh-CN" dirty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>
                <a:latin typeface="+mn-ea"/>
              </a:rPr>
              <a:t>对每个房源按月统计当月评论数（销量）、上月回复率、平均回复时效、平均回复字数、回复重复率等信息，共得到</a:t>
            </a:r>
            <a:r>
              <a:rPr lang="en-US" altLang="zh-CN" dirty="0">
                <a:latin typeface="+mn-ea"/>
              </a:rPr>
              <a:t>254691</a:t>
            </a:r>
            <a:r>
              <a:rPr lang="zh-CN" altLang="en-US" dirty="0">
                <a:latin typeface="+mn-ea"/>
              </a:rPr>
              <a:t>条有效数据进行回归分析</a:t>
            </a:r>
            <a:endParaRPr lang="en-US" altLang="zh-CN" dirty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dirty="0">
              <a:latin typeface="+mn-ea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CFD328E-99CD-41E3-8FB1-1B8F39642F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8288" y="2422895"/>
            <a:ext cx="6414242" cy="272060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38441" y="46030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000" b="1" kern="100" dirty="0">
                <a:solidFill>
                  <a:schemeClr val="accent1"/>
                </a:solidFill>
                <a:latin typeface="+mn-ea"/>
                <a:cs typeface="Times New Roman" panose="02020603050405020304" pitchFamily="18" charset="0"/>
              </a:rPr>
              <a:t>描述统计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99F749D-3165-4994-B6C2-98E26D31C2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443" y="1387414"/>
            <a:ext cx="3537132" cy="236867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EF9E76C-36B0-43D3-8016-42D2C58672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7739" y="1183759"/>
            <a:ext cx="4450835" cy="3013122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38441" y="46030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000" b="1" kern="100" dirty="0">
                <a:solidFill>
                  <a:schemeClr val="accent1"/>
                </a:solidFill>
                <a:latin typeface="+mn-ea"/>
                <a:cs typeface="Times New Roman" panose="02020603050405020304" pitchFamily="18" charset="0"/>
              </a:rPr>
              <a:t>描述统计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7C2C8F5-1E8D-4F58-A4D6-307C24A0BE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455" y="1315830"/>
            <a:ext cx="4352545" cy="286631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F1BBDB3-D782-45C4-AEE9-C88DFB0D2A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8586" y="1315830"/>
            <a:ext cx="4555548" cy="3042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12891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9CE076CC-EEF6-4FAB-9E79-EF8706405EA8}"/>
              </a:ext>
            </a:extLst>
          </p:cNvPr>
          <p:cNvSpPr/>
          <p:nvPr/>
        </p:nvSpPr>
        <p:spPr>
          <a:xfrm>
            <a:off x="438441" y="460301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000" b="1" kern="100" dirty="0">
                <a:solidFill>
                  <a:schemeClr val="accent1"/>
                </a:solidFill>
                <a:latin typeface="+mn-ea"/>
                <a:cs typeface="Times New Roman" panose="02020603050405020304" pitchFamily="18" charset="0"/>
              </a:rPr>
              <a:t>相关性分析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A0DD2BD-7583-415A-8AC2-F9D4EF8F8F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543" y="923387"/>
            <a:ext cx="7102549" cy="3759812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9CE076CC-EEF6-4FAB-9E79-EF8706405EA8}"/>
              </a:ext>
            </a:extLst>
          </p:cNvPr>
          <p:cNvSpPr/>
          <p:nvPr/>
        </p:nvSpPr>
        <p:spPr>
          <a:xfrm>
            <a:off x="438441" y="46030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000" b="1" kern="100" dirty="0">
                <a:solidFill>
                  <a:schemeClr val="accent1"/>
                </a:solidFill>
                <a:latin typeface="+mn-ea"/>
                <a:cs typeface="Times New Roman" panose="02020603050405020304" pitchFamily="18" charset="0"/>
              </a:rPr>
              <a:t>回归结果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A77EE7F-C67B-4DA9-89E1-A911606F993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400"/>
          <a:stretch/>
        </p:blipFill>
        <p:spPr>
          <a:xfrm>
            <a:off x="1405462" y="2093990"/>
            <a:ext cx="6594746" cy="2615933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2D7241B0-9394-4973-823C-C2D21048613C}"/>
              </a:ext>
            </a:extLst>
          </p:cNvPr>
          <p:cNvSpPr/>
          <p:nvPr/>
        </p:nvSpPr>
        <p:spPr>
          <a:xfrm>
            <a:off x="495148" y="957365"/>
            <a:ext cx="7840778" cy="4635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/>
              <a:t>自变量的修正：删除上月平均评论数（自相关性较强）</a:t>
            </a:r>
            <a:endParaRPr lang="en-US" altLang="zh-CN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1F605A9-E557-48A4-9DCF-B9AC38A1B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11465"/>
              </p:ext>
            </p:extLst>
          </p:nvPr>
        </p:nvGraphicFramePr>
        <p:xfrm>
          <a:off x="173434" y="1517908"/>
          <a:ext cx="8910546" cy="33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7734240" imgH="253800" progId="Equation.DSMT4">
                  <p:embed/>
                </p:oleObj>
              </mc:Choice>
              <mc:Fallback>
                <p:oleObj name="Equation" r:id="rId4" imgW="7734240" imgH="2538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03492E6-BA8C-4F16-AE5C-28312CEA4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34" y="1517908"/>
                        <a:ext cx="8910546" cy="332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0F7F810F-CA90-4142-A563-D00270897DA1}"/>
              </a:ext>
            </a:extLst>
          </p:cNvPr>
          <p:cNvSpPr/>
          <p:nvPr/>
        </p:nvSpPr>
        <p:spPr>
          <a:xfrm>
            <a:off x="2483785" y="3909688"/>
            <a:ext cx="869015" cy="55289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10743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9CE076CC-EEF6-4FAB-9E79-EF8706405EA8}"/>
              </a:ext>
            </a:extLst>
          </p:cNvPr>
          <p:cNvSpPr/>
          <p:nvPr/>
        </p:nvSpPr>
        <p:spPr>
          <a:xfrm>
            <a:off x="438441" y="46030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000" b="1" kern="100" dirty="0">
                <a:solidFill>
                  <a:schemeClr val="accent1"/>
                </a:solidFill>
                <a:latin typeface="+mn-ea"/>
                <a:cs typeface="Times New Roman" panose="02020603050405020304" pitchFamily="18" charset="0"/>
              </a:rPr>
              <a:t>回归结果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A5BCB8A-8AAD-4476-90D2-752E6AF8D0F0}"/>
              </a:ext>
            </a:extLst>
          </p:cNvPr>
          <p:cNvSpPr/>
          <p:nvPr/>
        </p:nvSpPr>
        <p:spPr>
          <a:xfrm>
            <a:off x="576206" y="923106"/>
            <a:ext cx="7991588" cy="4635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/>
              <a:t>因变量修改为当月评论数，自变量修改为上月回复数</a:t>
            </a:r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A92DE36-E42A-4D67-8E93-3B7DFD2031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7643" y="1900033"/>
            <a:ext cx="6402018" cy="2887455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03492E6-BA8C-4F16-AE5C-28312CEA4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268997"/>
              </p:ext>
            </p:extLst>
          </p:nvPr>
        </p:nvGraphicFramePr>
        <p:xfrm>
          <a:off x="254492" y="1467293"/>
          <a:ext cx="8910546" cy="33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7734240" imgH="253800" progId="Equation.DSMT4">
                  <p:embed/>
                </p:oleObj>
              </mc:Choice>
              <mc:Fallback>
                <p:oleObj name="Equation" r:id="rId4" imgW="7734240" imgH="253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306782A-A104-4FE2-80AE-EFBC9B2697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92" y="1467293"/>
                        <a:ext cx="8910546" cy="332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F5463E40-8ABF-4914-B43E-FC949A10E8A9}"/>
              </a:ext>
            </a:extLst>
          </p:cNvPr>
          <p:cNvSpPr/>
          <p:nvPr/>
        </p:nvSpPr>
        <p:spPr>
          <a:xfrm>
            <a:off x="254492" y="1429694"/>
            <a:ext cx="1092299" cy="39694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A5C5484-0D7C-4521-80C4-5DD7FD959EEA}"/>
              </a:ext>
            </a:extLst>
          </p:cNvPr>
          <p:cNvSpPr/>
          <p:nvPr/>
        </p:nvSpPr>
        <p:spPr>
          <a:xfrm>
            <a:off x="4163615" y="1429694"/>
            <a:ext cx="1443287" cy="40764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DD6B288-1B22-4BBC-B490-1F37B2CFAB42}"/>
              </a:ext>
            </a:extLst>
          </p:cNvPr>
          <p:cNvSpPr/>
          <p:nvPr/>
        </p:nvSpPr>
        <p:spPr>
          <a:xfrm>
            <a:off x="2653906" y="3955312"/>
            <a:ext cx="869015" cy="55289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1936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9CE076CC-EEF6-4FAB-9E79-EF8706405EA8}"/>
              </a:ext>
            </a:extLst>
          </p:cNvPr>
          <p:cNvSpPr/>
          <p:nvPr/>
        </p:nvSpPr>
        <p:spPr>
          <a:xfrm>
            <a:off x="438441" y="46030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000" b="1" kern="100" dirty="0">
                <a:solidFill>
                  <a:schemeClr val="accent1"/>
                </a:solidFill>
                <a:latin typeface="+mn-ea"/>
                <a:cs typeface="Times New Roman" panose="02020603050405020304" pitchFamily="18" charset="0"/>
              </a:rPr>
              <a:t>回归结果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35ED14A-3A6F-40CB-84C9-9DBF665A66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354" y="1915990"/>
            <a:ext cx="6650664" cy="2973462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A69A713-DFCF-417B-8528-859569F9BB5F}"/>
              </a:ext>
            </a:extLst>
          </p:cNvPr>
          <p:cNvSpPr/>
          <p:nvPr/>
        </p:nvSpPr>
        <p:spPr>
          <a:xfrm>
            <a:off x="339204" y="860411"/>
            <a:ext cx="7991588" cy="880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/>
              <a:t>上月回复重复率作为回复质量的度量指标（自变量），效果并不理想，回复率系数为负，回复重复率系数为正</a:t>
            </a:r>
            <a:endParaRPr lang="en-US" altLang="zh-CN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6DACA2E-DFE5-4916-843B-E9F1DD44309D}"/>
              </a:ext>
            </a:extLst>
          </p:cNvPr>
          <p:cNvSpPr/>
          <p:nvPr/>
        </p:nvSpPr>
        <p:spPr>
          <a:xfrm>
            <a:off x="3015063" y="3912780"/>
            <a:ext cx="812658" cy="68719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5598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9CE076CC-EEF6-4FAB-9E79-EF8706405EA8}"/>
              </a:ext>
            </a:extLst>
          </p:cNvPr>
          <p:cNvSpPr/>
          <p:nvPr/>
        </p:nvSpPr>
        <p:spPr>
          <a:xfrm>
            <a:off x="438441" y="460301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000" b="1" kern="100" dirty="0">
                <a:solidFill>
                  <a:schemeClr val="accent1"/>
                </a:solidFill>
                <a:latin typeface="+mn-ea"/>
                <a:cs typeface="Times New Roman" panose="02020603050405020304" pitchFamily="18" charset="0"/>
              </a:rPr>
              <a:t>回归结果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A69A713-DFCF-417B-8528-859569F9BB5F}"/>
              </a:ext>
            </a:extLst>
          </p:cNvPr>
          <p:cNvSpPr/>
          <p:nvPr/>
        </p:nvSpPr>
        <p:spPr>
          <a:xfrm>
            <a:off x="438441" y="1129580"/>
            <a:ext cx="7991588" cy="464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/>
              <a:t>替换因变量与自变量后，回复重复率系数依旧为正</a:t>
            </a:r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826A308-A001-4B7E-BA1C-5E90F52270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9030" y="1863841"/>
            <a:ext cx="6119654" cy="3005526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C6DACA2E-DFE5-4916-843B-E9F1DD44309D}"/>
              </a:ext>
            </a:extLst>
          </p:cNvPr>
          <p:cNvSpPr/>
          <p:nvPr/>
        </p:nvSpPr>
        <p:spPr>
          <a:xfrm>
            <a:off x="3015063" y="3912780"/>
            <a:ext cx="812658" cy="68719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22289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沉稳简约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22B34"/>
      </a:accent1>
      <a:accent2>
        <a:srgbClr val="F6F4F7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00000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Calibri Light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8</TotalTime>
  <Words>221</Words>
  <Application>Microsoft Office PowerPoint</Application>
  <PresentationFormat>全屏显示(16:9)</PresentationFormat>
  <Paragraphs>25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1" baseType="lpstr">
      <vt:lpstr>Gill Sans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dc:description>http://www.ypppt.com/</dc:description>
  <cp:lastModifiedBy>Han Siyu</cp:lastModifiedBy>
  <cp:revision>101</cp:revision>
  <dcterms:created xsi:type="dcterms:W3CDTF">2017-10-30T02:36:00Z</dcterms:created>
  <dcterms:modified xsi:type="dcterms:W3CDTF">2020-05-28T10:51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